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A76939">
        <w:rPr>
          <w:rFonts w:ascii="Serifa BT" w:hAnsi="Serifa BT"/>
          <w:i/>
          <w:sz w:val="40"/>
          <w:lang w:val="en-CA"/>
        </w:rPr>
        <w:t>3</w:t>
      </w:r>
      <w:r w:rsidR="007701CE">
        <w:rPr>
          <w:rFonts w:ascii="Serifa BT" w:hAnsi="Serifa BT"/>
          <w:i/>
          <w:sz w:val="40"/>
          <w:lang w:val="en-CA"/>
        </w:rPr>
        <w:t>2</w:t>
      </w:r>
      <w:r w:rsidR="00312B3E">
        <w:rPr>
          <w:rFonts w:ascii="Serifa BT" w:hAnsi="Serifa BT"/>
          <w:i/>
          <w:sz w:val="40"/>
          <w:lang w:val="en-CA"/>
        </w:rPr>
        <w:tab/>
      </w:r>
      <w:r w:rsidR="00A76939">
        <w:rPr>
          <w:rFonts w:ascii="Serifa BT" w:hAnsi="Serifa BT"/>
          <w:i/>
          <w:sz w:val="40"/>
          <w:lang w:val="en-CA"/>
        </w:rPr>
        <w:t>0</w:t>
      </w:r>
      <w:r w:rsidR="007701CE">
        <w:rPr>
          <w:rFonts w:ascii="Serifa BT" w:hAnsi="Serifa BT"/>
          <w:i/>
          <w:sz w:val="40"/>
          <w:lang w:val="en-CA"/>
        </w:rPr>
        <w:t>4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A76939">
        <w:rPr>
          <w:rFonts w:ascii="Serifa BT" w:hAnsi="Serifa BT"/>
          <w:i/>
          <w:sz w:val="40"/>
          <w:lang w:val="en-CA"/>
        </w:rPr>
        <w:t>4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5F3A7D">
        <w:rPr>
          <w:rFonts w:ascii="Serifa BT" w:hAnsi="Serifa BT"/>
          <w:i/>
          <w:sz w:val="40"/>
          <w:lang w:val="en-CA"/>
        </w:rPr>
        <w:t>1</w:t>
      </w:r>
      <w:r w:rsidR="007701CE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C61BA5" w:rsidRDefault="00C61BA5" w:rsidP="00BD0F0C">
      <w:pPr>
        <w:widowControl w:val="0"/>
        <w:rPr>
          <w:sz w:val="28"/>
          <w:szCs w:val="28"/>
          <w:u w:val="single"/>
          <w:lang w:val="en-CA"/>
        </w:rPr>
      </w:pPr>
    </w:p>
    <w:p w:rsidR="007701CE" w:rsidRPr="007701CE" w:rsidRDefault="00EE371B" w:rsidP="007701CE">
      <w:pPr>
        <w:widowControl w:val="0"/>
        <w:rPr>
          <w:sz w:val="28"/>
          <w:szCs w:val="28"/>
          <w:u w:val="single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A76939">
        <w:rPr>
          <w:sz w:val="28"/>
          <w:szCs w:val="28"/>
          <w:u w:val="single"/>
          <w:lang w:val="en-CA"/>
        </w:rPr>
        <w:t>Wedn</w:t>
      </w:r>
      <w:r w:rsidR="004501B6">
        <w:rPr>
          <w:sz w:val="28"/>
          <w:szCs w:val="28"/>
          <w:u w:val="single"/>
          <w:lang w:val="en-CA"/>
        </w:rPr>
        <w:t>esday</w:t>
      </w:r>
      <w:r w:rsidR="009E3241">
        <w:rPr>
          <w:sz w:val="28"/>
          <w:szCs w:val="28"/>
          <w:u w:val="single"/>
          <w:lang w:val="en-CA"/>
        </w:rPr>
        <w:t>:</w:t>
      </w:r>
      <w:r w:rsidR="007701CE">
        <w:rPr>
          <w:sz w:val="28"/>
          <w:szCs w:val="28"/>
          <w:u w:val="single"/>
          <w:lang w:val="en-CA"/>
        </w:rPr>
        <w:t xml:space="preserve">  </w:t>
      </w:r>
      <w:r w:rsidR="007701CE">
        <w:rPr>
          <w:color w:val="0000FF"/>
          <w:sz w:val="28"/>
          <w:szCs w:val="28"/>
          <w:lang w:val="en-CA"/>
        </w:rPr>
        <w:t xml:space="preserve">Halogenations of </w:t>
      </w:r>
      <w:proofErr w:type="spellStart"/>
      <w:r w:rsidR="007701CE">
        <w:rPr>
          <w:color w:val="0000FF"/>
          <w:sz w:val="28"/>
          <w:szCs w:val="28"/>
          <w:lang w:val="en-CA"/>
        </w:rPr>
        <w:t>Enols</w:t>
      </w:r>
      <w:proofErr w:type="spellEnd"/>
      <w:r w:rsidR="007701CE">
        <w:rPr>
          <w:color w:val="0000FF"/>
          <w:sz w:val="28"/>
          <w:szCs w:val="28"/>
          <w:lang w:val="en-CA"/>
        </w:rPr>
        <w:t>/</w:t>
      </w:r>
      <w:proofErr w:type="spellStart"/>
      <w:r w:rsidR="007701CE">
        <w:rPr>
          <w:color w:val="0000FF"/>
          <w:sz w:val="28"/>
          <w:szCs w:val="28"/>
          <w:lang w:val="en-CA"/>
        </w:rPr>
        <w:t>Enolates</w:t>
      </w:r>
      <w:proofErr w:type="spellEnd"/>
    </w:p>
    <w:p w:rsidR="007701CE" w:rsidRDefault="007701CE" w:rsidP="007701CE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</w:p>
    <w:p w:rsidR="007701CE" w:rsidRDefault="007701CE" w:rsidP="00942366">
      <w:pPr>
        <w:widowControl w:val="0"/>
        <w:ind w:left="-720"/>
        <w:rPr>
          <w:sz w:val="28"/>
          <w:szCs w:val="28"/>
          <w:u w:val="single"/>
          <w:lang w:val="en-CA"/>
        </w:rPr>
      </w:pPr>
      <w:r>
        <w:object w:dxaOrig="11270" w:dyaOrig="17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540.75pt;height:84pt" o:ole="">
            <v:imagedata r:id="rId5" o:title=""/>
          </v:shape>
          <o:OLEObject Type="Embed" ProgID="ChemDraw.Document.6.0" ShapeID="_x0000_i1032" DrawAspect="Content" ObjectID="_1458115341" r:id="rId6"/>
        </w:object>
      </w:r>
    </w:p>
    <w:p w:rsidR="007701CE" w:rsidRDefault="007701CE" w:rsidP="00BE1947">
      <w:pPr>
        <w:widowControl w:val="0"/>
        <w:rPr>
          <w:sz w:val="28"/>
          <w:szCs w:val="28"/>
          <w:u w:val="single"/>
          <w:lang w:val="en-CA"/>
        </w:rPr>
      </w:pPr>
    </w:p>
    <w:p w:rsidR="007701CE" w:rsidRDefault="007701CE" w:rsidP="007701CE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  <w:u w:val="single"/>
        </w:rPr>
      </w:pPr>
      <w:r>
        <w:rPr>
          <w:color w:val="0000FF"/>
          <w:sz w:val="28"/>
          <w:szCs w:val="28"/>
        </w:rPr>
        <w:t xml:space="preserve">B) </w:t>
      </w:r>
      <w:r>
        <w:rPr>
          <w:color w:val="0000FF"/>
          <w:sz w:val="28"/>
          <w:szCs w:val="28"/>
          <w:u w:val="single"/>
        </w:rPr>
        <w:t xml:space="preserve">Alkylation of </w:t>
      </w:r>
      <w:proofErr w:type="spellStart"/>
      <w:r>
        <w:rPr>
          <w:color w:val="0000FF"/>
          <w:sz w:val="28"/>
          <w:szCs w:val="28"/>
          <w:u w:val="single"/>
        </w:rPr>
        <w:t>Enolates</w:t>
      </w:r>
      <w:proofErr w:type="spellEnd"/>
    </w:p>
    <w:bookmarkStart w:id="0" w:name="OLE_LINK1"/>
    <w:p w:rsidR="007701CE" w:rsidRDefault="007701CE" w:rsidP="007701CE">
      <w:pPr>
        <w:tabs>
          <w:tab w:val="left" w:pos="567"/>
          <w:tab w:val="left" w:pos="1134"/>
          <w:tab w:val="left" w:pos="2160"/>
          <w:tab w:val="left" w:pos="4320"/>
        </w:tabs>
        <w:ind w:left="-567"/>
      </w:pPr>
      <w:r>
        <w:object w:dxaOrig="11469" w:dyaOrig="2892">
          <v:shape id="_x0000_i1030" type="#_x0000_t75" style="width:549.75pt;height:138.75pt" o:ole="">
            <v:imagedata r:id="rId7" o:title=""/>
          </v:shape>
          <o:OLEObject Type="Embed" ProgID="ChemDraw.Document.6.0" ShapeID="_x0000_i1030" DrawAspect="Content" ObjectID="_1458115342" r:id="rId8"/>
        </w:object>
      </w:r>
      <w:bookmarkEnd w:id="0"/>
    </w:p>
    <w:p w:rsidR="007701CE" w:rsidRDefault="007701CE" w:rsidP="007701CE">
      <w:pPr>
        <w:tabs>
          <w:tab w:val="left" w:pos="567"/>
          <w:tab w:val="left" w:pos="1134"/>
          <w:tab w:val="left" w:pos="2160"/>
          <w:tab w:val="left" w:pos="4320"/>
        </w:tabs>
        <w:ind w:left="-567"/>
        <w:rPr>
          <w:color w:val="0000FF"/>
          <w:sz w:val="28"/>
          <w:szCs w:val="28"/>
          <w:u w:val="single"/>
        </w:rPr>
      </w:pPr>
      <w:r>
        <w:rPr>
          <w:color w:val="0000FF"/>
          <w:sz w:val="28"/>
          <w:szCs w:val="28"/>
          <w:u w:val="single"/>
        </w:rPr>
        <w:t>Note on bases:</w:t>
      </w:r>
    </w:p>
    <w:p w:rsidR="007701CE" w:rsidRDefault="007701CE" w:rsidP="007701CE">
      <w:pPr>
        <w:tabs>
          <w:tab w:val="left" w:pos="567"/>
          <w:tab w:val="left" w:pos="1134"/>
          <w:tab w:val="left" w:pos="2160"/>
          <w:tab w:val="left" w:pos="4320"/>
        </w:tabs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OH</w:t>
      </w:r>
      <w:r>
        <w:rPr>
          <w:color w:val="FF0000"/>
          <w:sz w:val="28"/>
          <w:szCs w:val="28"/>
          <w:vertAlign w:val="superscript"/>
        </w:rPr>
        <w:t>-</w:t>
      </w:r>
      <w:r>
        <w:rPr>
          <w:color w:val="FF0000"/>
          <w:sz w:val="28"/>
          <w:szCs w:val="28"/>
        </w:rPr>
        <w:t xml:space="preserve">    </w:t>
      </w:r>
      <w:proofErr w:type="spellStart"/>
      <w:r>
        <w:rPr>
          <w:color w:val="FF0000"/>
          <w:sz w:val="28"/>
          <w:szCs w:val="28"/>
        </w:rPr>
        <w:t>pKa</w:t>
      </w:r>
      <w:proofErr w:type="spellEnd"/>
      <w:r>
        <w:rPr>
          <w:color w:val="FF0000"/>
          <w:sz w:val="28"/>
          <w:szCs w:val="28"/>
        </w:rPr>
        <w:t xml:space="preserve"> (H</w:t>
      </w:r>
      <w:r>
        <w:rPr>
          <w:color w:val="FF0000"/>
          <w:sz w:val="28"/>
          <w:szCs w:val="28"/>
          <w:vertAlign w:val="subscript"/>
        </w:rPr>
        <w:t>2</w:t>
      </w:r>
      <w:r>
        <w:rPr>
          <w:color w:val="FF0000"/>
          <w:sz w:val="28"/>
          <w:szCs w:val="28"/>
        </w:rPr>
        <w:t xml:space="preserve">O) = 15 → only </w:t>
      </w:r>
      <w:proofErr w:type="spellStart"/>
      <w:r>
        <w:rPr>
          <w:color w:val="FF0000"/>
          <w:sz w:val="28"/>
          <w:szCs w:val="28"/>
        </w:rPr>
        <w:t>deprotonates</w:t>
      </w:r>
      <w:proofErr w:type="spellEnd"/>
      <w:r>
        <w:rPr>
          <w:color w:val="FF0000"/>
          <w:sz w:val="28"/>
          <w:szCs w:val="28"/>
        </w:rPr>
        <w:t xml:space="preserve"> small fraction (1/10000)</w:t>
      </w:r>
    </w:p>
    <w:p w:rsidR="007701CE" w:rsidRDefault="007701CE" w:rsidP="007701CE">
      <w:pPr>
        <w:tabs>
          <w:tab w:val="left" w:pos="567"/>
          <w:tab w:val="left" w:pos="1134"/>
          <w:tab w:val="left" w:pos="2160"/>
          <w:tab w:val="left" w:pos="4320"/>
        </w:tabs>
        <w:rPr>
          <w:color w:val="00B050"/>
          <w:sz w:val="28"/>
          <w:szCs w:val="28"/>
          <w:u w:val="single"/>
        </w:rPr>
      </w:pPr>
      <w:r>
        <w:rPr>
          <w:color w:val="00B050"/>
          <w:sz w:val="28"/>
          <w:szCs w:val="28"/>
        </w:rPr>
        <w:t>NH</w:t>
      </w:r>
      <w:r>
        <w:rPr>
          <w:color w:val="00B050"/>
          <w:sz w:val="28"/>
          <w:szCs w:val="28"/>
          <w:vertAlign w:val="subscript"/>
        </w:rPr>
        <w:t>2</w:t>
      </w:r>
      <w:r>
        <w:rPr>
          <w:color w:val="00B050"/>
          <w:sz w:val="28"/>
          <w:szCs w:val="28"/>
          <w:vertAlign w:val="superscript"/>
        </w:rPr>
        <w:t>-</w:t>
      </w:r>
      <w:r>
        <w:rPr>
          <w:color w:val="00B050"/>
          <w:sz w:val="28"/>
          <w:szCs w:val="28"/>
        </w:rPr>
        <w:t xml:space="preserve"> / NR</w:t>
      </w:r>
      <w:r>
        <w:rPr>
          <w:color w:val="00B050"/>
          <w:sz w:val="28"/>
          <w:szCs w:val="28"/>
          <w:vertAlign w:val="subscript"/>
        </w:rPr>
        <w:t>2</w:t>
      </w:r>
      <w:r>
        <w:rPr>
          <w:color w:val="00B050"/>
          <w:sz w:val="28"/>
          <w:szCs w:val="28"/>
          <w:vertAlign w:val="superscript"/>
        </w:rPr>
        <w:t>-</w:t>
      </w:r>
      <w:r>
        <w:rPr>
          <w:color w:val="00B050"/>
          <w:sz w:val="28"/>
          <w:szCs w:val="28"/>
        </w:rPr>
        <w:t xml:space="preserve">    </w:t>
      </w:r>
      <w:proofErr w:type="spellStart"/>
      <w:r>
        <w:rPr>
          <w:color w:val="00B050"/>
          <w:sz w:val="28"/>
          <w:szCs w:val="28"/>
        </w:rPr>
        <w:t>pKa</w:t>
      </w:r>
      <w:proofErr w:type="spellEnd"/>
      <w:r>
        <w:rPr>
          <w:color w:val="00B050"/>
          <w:sz w:val="28"/>
          <w:szCs w:val="28"/>
        </w:rPr>
        <w:t xml:space="preserve"> (NH</w:t>
      </w:r>
      <w:r>
        <w:rPr>
          <w:color w:val="00B050"/>
          <w:sz w:val="28"/>
          <w:szCs w:val="28"/>
          <w:vertAlign w:val="subscript"/>
        </w:rPr>
        <w:t>3</w:t>
      </w:r>
      <w:r>
        <w:rPr>
          <w:color w:val="00B050"/>
          <w:sz w:val="28"/>
          <w:szCs w:val="28"/>
        </w:rPr>
        <w:t xml:space="preserve">) = 35 → </w:t>
      </w:r>
      <w:proofErr w:type="spellStart"/>
      <w:r>
        <w:rPr>
          <w:color w:val="00B050"/>
          <w:sz w:val="28"/>
          <w:szCs w:val="28"/>
        </w:rPr>
        <w:t>deprotonates</w:t>
      </w:r>
      <w:proofErr w:type="spellEnd"/>
      <w:r>
        <w:rPr>
          <w:color w:val="00B050"/>
          <w:sz w:val="28"/>
          <w:szCs w:val="28"/>
        </w:rPr>
        <w:t xml:space="preserve"> </w:t>
      </w:r>
      <w:r>
        <w:rPr>
          <w:color w:val="00B050"/>
          <w:sz w:val="28"/>
          <w:szCs w:val="28"/>
          <w:u w:val="single"/>
        </w:rPr>
        <w:t>all</w:t>
      </w:r>
    </w:p>
    <w:p w:rsidR="007701CE" w:rsidRDefault="007701CE" w:rsidP="007701CE">
      <w:pPr>
        <w:tabs>
          <w:tab w:val="left" w:pos="567"/>
          <w:tab w:val="left" w:pos="1134"/>
          <w:tab w:val="left" w:pos="2160"/>
          <w:tab w:val="left" w:pos="4320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fldChar w:fldCharType="begin"/>
      </w:r>
      <w:r>
        <w:rPr>
          <w:color w:val="0000FF"/>
          <w:sz w:val="28"/>
          <w:szCs w:val="28"/>
        </w:rPr>
        <w:instrText xml:space="preserve"> LINK Word.Document.12 "C:\\Users\\Etkin Blakes\\Documents\\Nola's Documents\\teaching\\Courses 2011-12\\Chem 242\\class notes\\2012 Lecture 33.docx" "OLE_LINK1" \a \r </w:instrText>
      </w:r>
      <w:r>
        <w:rPr>
          <w:color w:val="0000FF"/>
          <w:sz w:val="28"/>
          <w:szCs w:val="28"/>
        </w:rPr>
        <w:fldChar w:fldCharType="separate"/>
      </w:r>
      <w:r>
        <w:object w:dxaOrig="9047" w:dyaOrig="5145">
          <v:shape id="_x0000_i1031" type="#_x0000_t75" style="width:429.75pt;height:247.5pt" o:ole="">
            <v:imagedata r:id="rId9" o:title=""/>
          </v:shape>
          <o:OLEObject Type="Embed" ProgID="ChemDraw.Document.6.0" ShapeID="_x0000_i1031" DrawAspect="Content" ObjectID="_1458115343" r:id="rId10"/>
        </w:object>
      </w:r>
      <w:r>
        <w:rPr>
          <w:color w:val="0000FF"/>
          <w:sz w:val="28"/>
          <w:szCs w:val="28"/>
        </w:rPr>
        <w:fldChar w:fldCharType="end"/>
      </w:r>
    </w:p>
    <w:p w:rsidR="007701CE" w:rsidRDefault="007701CE" w:rsidP="00BE1947">
      <w:pPr>
        <w:widowControl w:val="0"/>
        <w:rPr>
          <w:sz w:val="28"/>
          <w:szCs w:val="28"/>
          <w:u w:val="single"/>
          <w:lang w:val="en-CA"/>
        </w:rPr>
      </w:pPr>
    </w:p>
    <w:p w:rsidR="007701CE" w:rsidRPr="00BE1947" w:rsidRDefault="007701CE" w:rsidP="00BE1947">
      <w:pPr>
        <w:widowControl w:val="0"/>
        <w:rPr>
          <w:color w:val="0000FF"/>
          <w:sz w:val="28"/>
          <w:szCs w:val="28"/>
          <w:lang w:val="en-CA"/>
        </w:rPr>
      </w:pPr>
    </w:p>
    <w:p w:rsidR="005B7F99" w:rsidRDefault="00645927" w:rsidP="005D360F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10468" w:dyaOrig="6731">
          <v:shape id="_x0000_i1025" type="#_x0000_t75" style="width:497.25pt;height:323.25pt" o:ole="">
            <v:imagedata r:id="rId11" o:title=""/>
          </v:shape>
          <o:OLEObject Type="Embed" ProgID="ChemDraw.Document.6.0" ShapeID="_x0000_i1025" DrawAspect="Content" ObjectID="_1458115344" r:id="rId12"/>
        </w:object>
      </w:r>
    </w:p>
    <w:p w:rsidR="00FE4706" w:rsidRDefault="00645927" w:rsidP="005D360F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10576" w:dyaOrig="1970">
          <v:shape id="_x0000_i1026" type="#_x0000_t75" style="width:491.25pt;height:91.5pt" o:ole="">
            <v:imagedata r:id="rId13" o:title=""/>
          </v:shape>
          <o:OLEObject Type="Embed" ProgID="ChemDraw.Document.6.0" ShapeID="_x0000_i1026" DrawAspect="Content" ObjectID="_1458115345" r:id="rId14"/>
        </w:object>
      </w:r>
    </w:p>
    <w:p w:rsidR="00645927" w:rsidRDefault="00FE4706" w:rsidP="005D360F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10154" w:dyaOrig="1833">
          <v:shape id="_x0000_i1027" type="#_x0000_t75" style="width:467.25pt;height:84.75pt" o:ole="">
            <v:imagedata r:id="rId15" o:title=""/>
          </v:shape>
          <o:OLEObject Type="Embed" ProgID="ChemDraw.Document.6.0" ShapeID="_x0000_i1027" DrawAspect="Content" ObjectID="_1458115346" r:id="rId16"/>
        </w:object>
      </w:r>
    </w:p>
    <w:p w:rsidR="005D360F" w:rsidRDefault="00FE4706" w:rsidP="005D360F">
      <w:pPr>
        <w:tabs>
          <w:tab w:val="left" w:pos="567"/>
          <w:tab w:val="left" w:pos="1134"/>
          <w:tab w:val="left" w:pos="2160"/>
          <w:tab w:val="left" w:pos="4320"/>
        </w:tabs>
        <w:rPr>
          <w:color w:val="00B050"/>
          <w:sz w:val="28"/>
          <w:szCs w:val="28"/>
        </w:rPr>
      </w:pPr>
      <w:r>
        <w:object w:dxaOrig="10886" w:dyaOrig="2469">
          <v:shape id="_x0000_i1028" type="#_x0000_t75" style="width:516.75pt;height:118.5pt" o:ole="">
            <v:imagedata r:id="rId17" o:title=""/>
          </v:shape>
          <o:OLEObject Type="Embed" ProgID="ChemDraw.Document.6.0" ShapeID="_x0000_i1028" DrawAspect="Content" ObjectID="_1458115347" r:id="rId18"/>
        </w:object>
      </w:r>
      <w:r w:rsidR="005D360F" w:rsidRPr="00352039">
        <w:rPr>
          <w:color w:val="00B050"/>
        </w:rPr>
        <w:t>**</w:t>
      </w:r>
      <w:r w:rsidR="005D360F">
        <w:rPr>
          <w:color w:val="00B050"/>
          <w:sz w:val="28"/>
          <w:szCs w:val="28"/>
        </w:rPr>
        <w:t xml:space="preserve">Except under special circumstances, must always add two of same </w:t>
      </w:r>
      <w:proofErr w:type="spellStart"/>
      <w:r w:rsidR="005D360F">
        <w:rPr>
          <w:color w:val="00B050"/>
          <w:sz w:val="28"/>
          <w:szCs w:val="28"/>
        </w:rPr>
        <w:t>ketone</w:t>
      </w:r>
      <w:proofErr w:type="spellEnd"/>
      <w:r w:rsidR="005D360F">
        <w:rPr>
          <w:color w:val="00B050"/>
          <w:sz w:val="28"/>
          <w:szCs w:val="28"/>
        </w:rPr>
        <w:t>/</w:t>
      </w:r>
      <w:proofErr w:type="spellStart"/>
      <w:r w:rsidR="005D360F">
        <w:rPr>
          <w:color w:val="00B050"/>
          <w:sz w:val="28"/>
          <w:szCs w:val="28"/>
        </w:rPr>
        <w:t>aldehyde</w:t>
      </w:r>
      <w:proofErr w:type="spellEnd"/>
      <w:r w:rsidR="005D360F">
        <w:rPr>
          <w:color w:val="00B050"/>
          <w:sz w:val="28"/>
          <w:szCs w:val="28"/>
        </w:rPr>
        <w:t xml:space="preserve"> or get mixtures!</w:t>
      </w:r>
    </w:p>
    <w:p w:rsidR="00FE4706" w:rsidRDefault="00FE4706" w:rsidP="005D360F">
      <w:pPr>
        <w:tabs>
          <w:tab w:val="left" w:pos="567"/>
          <w:tab w:val="left" w:pos="1134"/>
          <w:tab w:val="left" w:pos="2160"/>
          <w:tab w:val="left" w:pos="4320"/>
        </w:tabs>
        <w:rPr>
          <w:color w:val="00B050"/>
          <w:sz w:val="28"/>
          <w:szCs w:val="28"/>
        </w:rPr>
      </w:pPr>
    </w:p>
    <w:p w:rsidR="00C825DC" w:rsidRDefault="00C825DC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D360F" w:rsidRDefault="005D360F" w:rsidP="005D360F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Similar Reaction for esters:  </w:t>
      </w:r>
      <w:proofErr w:type="spellStart"/>
      <w:r>
        <w:rPr>
          <w:sz w:val="28"/>
          <w:szCs w:val="28"/>
        </w:rPr>
        <w:t>Claisen</w:t>
      </w:r>
      <w:proofErr w:type="spellEnd"/>
      <w:r>
        <w:rPr>
          <w:sz w:val="28"/>
          <w:szCs w:val="28"/>
        </w:rPr>
        <w:t xml:space="preserve"> Condensation </w:t>
      </w:r>
    </w:p>
    <w:p w:rsidR="005D360F" w:rsidRDefault="005D360F" w:rsidP="005D360F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</w:rPr>
      </w:pPr>
    </w:p>
    <w:p w:rsidR="005D360F" w:rsidRDefault="001865DE" w:rsidP="005D360F">
      <w:pPr>
        <w:tabs>
          <w:tab w:val="left" w:pos="567"/>
          <w:tab w:val="left" w:pos="1134"/>
          <w:tab w:val="left" w:pos="2160"/>
          <w:tab w:val="left" w:pos="4320"/>
        </w:tabs>
      </w:pPr>
      <w:r>
        <w:object w:dxaOrig="11577" w:dyaOrig="3698">
          <v:shape id="_x0000_i1029" type="#_x0000_t75" style="width:550.5pt;height:177.75pt" o:ole="">
            <v:imagedata r:id="rId19" o:title=""/>
          </v:shape>
          <o:OLEObject Type="Embed" ProgID="ChemDraw.Document.6.0" ShapeID="_x0000_i1029" DrawAspect="Content" ObjectID="_1458115348" r:id="rId20"/>
        </w:object>
      </w:r>
    </w:p>
    <w:p w:rsidR="00FB2101" w:rsidRPr="00DE0A9B" w:rsidRDefault="00FB2101" w:rsidP="005D360F">
      <w:pPr>
        <w:tabs>
          <w:tab w:val="left" w:pos="567"/>
          <w:tab w:val="left" w:pos="1134"/>
          <w:tab w:val="left" w:pos="2160"/>
          <w:tab w:val="left" w:pos="4320"/>
        </w:tabs>
        <w:rPr>
          <w:sz w:val="28"/>
          <w:szCs w:val="28"/>
        </w:rPr>
      </w:pPr>
    </w:p>
    <w:p w:rsidR="00FB2101" w:rsidRPr="00FB2101" w:rsidRDefault="00FB2101" w:rsidP="00FB2101">
      <w:pPr>
        <w:tabs>
          <w:tab w:val="left" w:pos="567"/>
          <w:tab w:val="left" w:pos="1134"/>
          <w:tab w:val="left" w:pos="2160"/>
          <w:tab w:val="left" w:pos="4320"/>
        </w:tabs>
        <w:jc w:val="center"/>
        <w:rPr>
          <w:rFonts w:ascii="Script MT Bold" w:hAnsi="Script MT Bold"/>
          <w:color w:val="7030A0"/>
          <w:sz w:val="52"/>
          <w:szCs w:val="52"/>
        </w:rPr>
      </w:pPr>
      <w:r w:rsidRPr="00FB2101">
        <w:rPr>
          <w:rFonts w:ascii="Script MT Bold" w:hAnsi="Script MT Bold"/>
          <w:color w:val="7030A0"/>
          <w:sz w:val="52"/>
          <w:szCs w:val="52"/>
        </w:rPr>
        <w:t>The End</w:t>
      </w:r>
    </w:p>
    <w:sectPr w:rsidR="00FB2101" w:rsidRPr="00FB2101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1020"/>
        </w:tabs>
        <w:ind w:left="10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A814FC6"/>
    <w:multiLevelType w:val="hybridMultilevel"/>
    <w:tmpl w:val="9E0819BE"/>
    <w:lvl w:ilvl="0" w:tplc="4EB033B8">
      <w:numFmt w:val="bullet"/>
      <w:lvlText w:val="-"/>
      <w:lvlJc w:val="left"/>
      <w:pPr>
        <w:ind w:left="9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9">
    <w:nsid w:val="2B6C1019"/>
    <w:multiLevelType w:val="hybridMultilevel"/>
    <w:tmpl w:val="E3A82734"/>
    <w:lvl w:ilvl="0" w:tplc="EE90BD74">
      <w:start w:val="1"/>
      <w:numFmt w:val="decimal"/>
      <w:lvlText w:val="%1)"/>
      <w:lvlJc w:val="left"/>
      <w:pPr>
        <w:ind w:left="60" w:hanging="360"/>
      </w:pPr>
      <w:rPr>
        <w:rFonts w:hint="default"/>
      </w:rPr>
    </w:lvl>
    <w:lvl w:ilvl="1" w:tplc="7F2C2E50">
      <w:start w:val="2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500" w:hanging="180"/>
      </w:pPr>
    </w:lvl>
    <w:lvl w:ilvl="3" w:tplc="0409000F" w:tentative="1">
      <w:start w:val="1"/>
      <w:numFmt w:val="decimal"/>
      <w:lvlText w:val="%4."/>
      <w:lvlJc w:val="left"/>
      <w:pPr>
        <w:ind w:left="2220" w:hanging="360"/>
      </w:pPr>
    </w:lvl>
    <w:lvl w:ilvl="4" w:tplc="04090019" w:tentative="1">
      <w:start w:val="1"/>
      <w:numFmt w:val="lowerLetter"/>
      <w:lvlText w:val="%5."/>
      <w:lvlJc w:val="left"/>
      <w:pPr>
        <w:ind w:left="2940" w:hanging="360"/>
      </w:pPr>
    </w:lvl>
    <w:lvl w:ilvl="5" w:tplc="0409001B" w:tentative="1">
      <w:start w:val="1"/>
      <w:numFmt w:val="lowerRoman"/>
      <w:lvlText w:val="%6."/>
      <w:lvlJc w:val="right"/>
      <w:pPr>
        <w:ind w:left="3660" w:hanging="180"/>
      </w:pPr>
    </w:lvl>
    <w:lvl w:ilvl="6" w:tplc="0409000F" w:tentative="1">
      <w:start w:val="1"/>
      <w:numFmt w:val="decimal"/>
      <w:lvlText w:val="%7."/>
      <w:lvlJc w:val="left"/>
      <w:pPr>
        <w:ind w:left="4380" w:hanging="360"/>
      </w:pPr>
    </w:lvl>
    <w:lvl w:ilvl="7" w:tplc="04090019" w:tentative="1">
      <w:start w:val="1"/>
      <w:numFmt w:val="lowerLetter"/>
      <w:lvlText w:val="%8."/>
      <w:lvlJc w:val="left"/>
      <w:pPr>
        <w:ind w:left="5100" w:hanging="360"/>
      </w:pPr>
    </w:lvl>
    <w:lvl w:ilvl="8" w:tplc="0409001B" w:tentative="1">
      <w:start w:val="1"/>
      <w:numFmt w:val="lowerRoman"/>
      <w:lvlText w:val="%9."/>
      <w:lvlJc w:val="right"/>
      <w:pPr>
        <w:ind w:left="5820" w:hanging="180"/>
      </w:p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5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0694923"/>
    <w:multiLevelType w:val="hybridMultilevel"/>
    <w:tmpl w:val="01A2F58C"/>
    <w:lvl w:ilvl="0" w:tplc="F4E227FA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9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1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7">
    <w:nsid w:val="68D73BD9"/>
    <w:multiLevelType w:val="hybridMultilevel"/>
    <w:tmpl w:val="CBB2FFB8"/>
    <w:lvl w:ilvl="0" w:tplc="03682D64">
      <w:start w:val="1"/>
      <w:numFmt w:val="upperLetter"/>
      <w:lvlText w:val="%1)"/>
      <w:lvlJc w:val="left"/>
      <w:pPr>
        <w:ind w:left="720" w:hanging="360"/>
      </w:pPr>
      <w:rPr>
        <w:rFonts w:hint="default"/>
        <w:color w:val="0000FF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6D5B0807"/>
    <w:multiLevelType w:val="hybridMultilevel"/>
    <w:tmpl w:val="F678072E"/>
    <w:lvl w:ilvl="0" w:tplc="06F8CC08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31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32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8"/>
  </w:num>
  <w:num w:numId="2">
    <w:abstractNumId w:val="3"/>
  </w:num>
  <w:num w:numId="3">
    <w:abstractNumId w:val="16"/>
  </w:num>
  <w:num w:numId="4">
    <w:abstractNumId w:val="19"/>
  </w:num>
  <w:num w:numId="5">
    <w:abstractNumId w:val="13"/>
  </w:num>
  <w:num w:numId="6">
    <w:abstractNumId w:val="10"/>
  </w:num>
  <w:num w:numId="7">
    <w:abstractNumId w:val="23"/>
  </w:num>
  <w:num w:numId="8">
    <w:abstractNumId w:val="2"/>
  </w:num>
  <w:num w:numId="9">
    <w:abstractNumId w:val="7"/>
  </w:num>
  <w:num w:numId="10">
    <w:abstractNumId w:val="22"/>
  </w:num>
  <w:num w:numId="11">
    <w:abstractNumId w:val="11"/>
  </w:num>
  <w:num w:numId="12">
    <w:abstractNumId w:val="12"/>
  </w:num>
  <w:num w:numId="13">
    <w:abstractNumId w:val="33"/>
  </w:num>
  <w:num w:numId="14">
    <w:abstractNumId w:val="17"/>
  </w:num>
  <w:num w:numId="15">
    <w:abstractNumId w:val="24"/>
  </w:num>
  <w:num w:numId="16">
    <w:abstractNumId w:val="25"/>
  </w:num>
  <w:num w:numId="17">
    <w:abstractNumId w:val="0"/>
  </w:num>
  <w:num w:numId="18">
    <w:abstractNumId w:val="32"/>
  </w:num>
  <w:num w:numId="19">
    <w:abstractNumId w:val="35"/>
  </w:num>
  <w:num w:numId="20">
    <w:abstractNumId w:val="20"/>
  </w:num>
  <w:num w:numId="21">
    <w:abstractNumId w:val="21"/>
  </w:num>
  <w:num w:numId="22">
    <w:abstractNumId w:val="4"/>
  </w:num>
  <w:num w:numId="23">
    <w:abstractNumId w:val="15"/>
  </w:num>
  <w:num w:numId="24">
    <w:abstractNumId w:val="1"/>
  </w:num>
  <w:num w:numId="25">
    <w:abstractNumId w:val="5"/>
  </w:num>
  <w:num w:numId="26">
    <w:abstractNumId w:val="29"/>
  </w:num>
  <w:num w:numId="27">
    <w:abstractNumId w:val="34"/>
  </w:num>
  <w:num w:numId="28">
    <w:abstractNumId w:val="6"/>
  </w:num>
  <w:num w:numId="29">
    <w:abstractNumId w:val="31"/>
  </w:num>
  <w:num w:numId="30">
    <w:abstractNumId w:val="14"/>
  </w:num>
  <w:num w:numId="31">
    <w:abstractNumId w:val="26"/>
  </w:num>
  <w:num w:numId="32">
    <w:abstractNumId w:val="18"/>
  </w:num>
  <w:num w:numId="33">
    <w:abstractNumId w:val="9"/>
  </w:num>
  <w:num w:numId="34">
    <w:abstractNumId w:val="30"/>
  </w:num>
  <w:num w:numId="35">
    <w:abstractNumId w:val="8"/>
  </w:num>
  <w:num w:numId="36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104B"/>
    <w:rsid w:val="0001367B"/>
    <w:rsid w:val="00016523"/>
    <w:rsid w:val="00020EDF"/>
    <w:rsid w:val="00025B71"/>
    <w:rsid w:val="000353C8"/>
    <w:rsid w:val="00040B27"/>
    <w:rsid w:val="000410FC"/>
    <w:rsid w:val="00041A71"/>
    <w:rsid w:val="00043734"/>
    <w:rsid w:val="000465FF"/>
    <w:rsid w:val="00047BC5"/>
    <w:rsid w:val="0005471A"/>
    <w:rsid w:val="00054F9E"/>
    <w:rsid w:val="00056812"/>
    <w:rsid w:val="00056B43"/>
    <w:rsid w:val="00056DF8"/>
    <w:rsid w:val="00057442"/>
    <w:rsid w:val="000574E2"/>
    <w:rsid w:val="000602BD"/>
    <w:rsid w:val="000659F9"/>
    <w:rsid w:val="00066E2A"/>
    <w:rsid w:val="00066F93"/>
    <w:rsid w:val="00072B14"/>
    <w:rsid w:val="00075229"/>
    <w:rsid w:val="00077071"/>
    <w:rsid w:val="000829FE"/>
    <w:rsid w:val="00083679"/>
    <w:rsid w:val="00084BD4"/>
    <w:rsid w:val="0008686A"/>
    <w:rsid w:val="00091233"/>
    <w:rsid w:val="00094CB7"/>
    <w:rsid w:val="000A03B4"/>
    <w:rsid w:val="000A0F21"/>
    <w:rsid w:val="000A24F9"/>
    <w:rsid w:val="000A2B03"/>
    <w:rsid w:val="000A2BCE"/>
    <w:rsid w:val="000A413B"/>
    <w:rsid w:val="000A506F"/>
    <w:rsid w:val="000A64AB"/>
    <w:rsid w:val="000A7450"/>
    <w:rsid w:val="000B10B2"/>
    <w:rsid w:val="000B5599"/>
    <w:rsid w:val="000C14E6"/>
    <w:rsid w:val="000D0F5E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7CD"/>
    <w:rsid w:val="00102F42"/>
    <w:rsid w:val="0010699E"/>
    <w:rsid w:val="00107B54"/>
    <w:rsid w:val="00123D9A"/>
    <w:rsid w:val="001243E1"/>
    <w:rsid w:val="00131578"/>
    <w:rsid w:val="001336B2"/>
    <w:rsid w:val="001354CC"/>
    <w:rsid w:val="001400AF"/>
    <w:rsid w:val="001419DC"/>
    <w:rsid w:val="001426AD"/>
    <w:rsid w:val="001456C6"/>
    <w:rsid w:val="00145AC9"/>
    <w:rsid w:val="00150694"/>
    <w:rsid w:val="00151E50"/>
    <w:rsid w:val="00153A0E"/>
    <w:rsid w:val="00154B2C"/>
    <w:rsid w:val="001557E5"/>
    <w:rsid w:val="00155B04"/>
    <w:rsid w:val="00156DC3"/>
    <w:rsid w:val="00156F80"/>
    <w:rsid w:val="00157302"/>
    <w:rsid w:val="00163E5A"/>
    <w:rsid w:val="0016596E"/>
    <w:rsid w:val="0016750D"/>
    <w:rsid w:val="001675AC"/>
    <w:rsid w:val="0017518C"/>
    <w:rsid w:val="0018083D"/>
    <w:rsid w:val="00183178"/>
    <w:rsid w:val="00184019"/>
    <w:rsid w:val="001865DE"/>
    <w:rsid w:val="00186805"/>
    <w:rsid w:val="00186AFC"/>
    <w:rsid w:val="00192460"/>
    <w:rsid w:val="001A0052"/>
    <w:rsid w:val="001A3965"/>
    <w:rsid w:val="001A3A80"/>
    <w:rsid w:val="001A745C"/>
    <w:rsid w:val="001B1108"/>
    <w:rsid w:val="001B15FD"/>
    <w:rsid w:val="001B5219"/>
    <w:rsid w:val="001B59B3"/>
    <w:rsid w:val="001B7269"/>
    <w:rsid w:val="001C0CC9"/>
    <w:rsid w:val="001C2133"/>
    <w:rsid w:val="001C2948"/>
    <w:rsid w:val="001C5172"/>
    <w:rsid w:val="001C5BF2"/>
    <w:rsid w:val="001C5FE0"/>
    <w:rsid w:val="001D10F0"/>
    <w:rsid w:val="001E1746"/>
    <w:rsid w:val="001E688E"/>
    <w:rsid w:val="001F12B8"/>
    <w:rsid w:val="00200435"/>
    <w:rsid w:val="00202E8C"/>
    <w:rsid w:val="002070B0"/>
    <w:rsid w:val="002133CD"/>
    <w:rsid w:val="00214114"/>
    <w:rsid w:val="002151D8"/>
    <w:rsid w:val="002170C4"/>
    <w:rsid w:val="00217C66"/>
    <w:rsid w:val="0022027B"/>
    <w:rsid w:val="00221918"/>
    <w:rsid w:val="002227DB"/>
    <w:rsid w:val="00230DBA"/>
    <w:rsid w:val="00234582"/>
    <w:rsid w:val="0023486F"/>
    <w:rsid w:val="002406B5"/>
    <w:rsid w:val="00241B64"/>
    <w:rsid w:val="002443EF"/>
    <w:rsid w:val="00245186"/>
    <w:rsid w:val="00246C2F"/>
    <w:rsid w:val="00246F66"/>
    <w:rsid w:val="00255BBE"/>
    <w:rsid w:val="00256121"/>
    <w:rsid w:val="00256B91"/>
    <w:rsid w:val="00257D59"/>
    <w:rsid w:val="00260901"/>
    <w:rsid w:val="002633D5"/>
    <w:rsid w:val="00265286"/>
    <w:rsid w:val="002709B6"/>
    <w:rsid w:val="00272308"/>
    <w:rsid w:val="0027251F"/>
    <w:rsid w:val="00272FD2"/>
    <w:rsid w:val="00274F6F"/>
    <w:rsid w:val="00276897"/>
    <w:rsid w:val="0028068E"/>
    <w:rsid w:val="00281ACF"/>
    <w:rsid w:val="0028216D"/>
    <w:rsid w:val="00282502"/>
    <w:rsid w:val="00285BA9"/>
    <w:rsid w:val="002868EC"/>
    <w:rsid w:val="0029322B"/>
    <w:rsid w:val="00293F37"/>
    <w:rsid w:val="002A2B99"/>
    <w:rsid w:val="002A439F"/>
    <w:rsid w:val="002A5BB3"/>
    <w:rsid w:val="002A7003"/>
    <w:rsid w:val="002A7ECA"/>
    <w:rsid w:val="002B0294"/>
    <w:rsid w:val="002B0D06"/>
    <w:rsid w:val="002B13B0"/>
    <w:rsid w:val="002B1845"/>
    <w:rsid w:val="002B3BD4"/>
    <w:rsid w:val="002B3FB9"/>
    <w:rsid w:val="002B4A70"/>
    <w:rsid w:val="002C4458"/>
    <w:rsid w:val="002C69FC"/>
    <w:rsid w:val="002D3B34"/>
    <w:rsid w:val="002D5D6F"/>
    <w:rsid w:val="002D774A"/>
    <w:rsid w:val="002E06EC"/>
    <w:rsid w:val="002E0B53"/>
    <w:rsid w:val="002E14DF"/>
    <w:rsid w:val="002E1EE4"/>
    <w:rsid w:val="002E2F43"/>
    <w:rsid w:val="002E5E6B"/>
    <w:rsid w:val="002F0F00"/>
    <w:rsid w:val="002F2ACB"/>
    <w:rsid w:val="002F3F0C"/>
    <w:rsid w:val="002F6E8B"/>
    <w:rsid w:val="0030402E"/>
    <w:rsid w:val="00306CAA"/>
    <w:rsid w:val="00310103"/>
    <w:rsid w:val="003101F4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7154"/>
    <w:rsid w:val="0034051E"/>
    <w:rsid w:val="00342E22"/>
    <w:rsid w:val="00343B91"/>
    <w:rsid w:val="003517B3"/>
    <w:rsid w:val="00355BCB"/>
    <w:rsid w:val="003560CE"/>
    <w:rsid w:val="0035722D"/>
    <w:rsid w:val="0036326B"/>
    <w:rsid w:val="00363429"/>
    <w:rsid w:val="003703CB"/>
    <w:rsid w:val="00370998"/>
    <w:rsid w:val="003722AD"/>
    <w:rsid w:val="00376810"/>
    <w:rsid w:val="003775E6"/>
    <w:rsid w:val="00377618"/>
    <w:rsid w:val="00377789"/>
    <w:rsid w:val="00377DB3"/>
    <w:rsid w:val="003821DB"/>
    <w:rsid w:val="00384EB0"/>
    <w:rsid w:val="00394F5F"/>
    <w:rsid w:val="003A01C1"/>
    <w:rsid w:val="003A0A1D"/>
    <w:rsid w:val="003A2378"/>
    <w:rsid w:val="003B1271"/>
    <w:rsid w:val="003B2A72"/>
    <w:rsid w:val="003B486A"/>
    <w:rsid w:val="003C0BEC"/>
    <w:rsid w:val="003C123F"/>
    <w:rsid w:val="003C1DCE"/>
    <w:rsid w:val="003C4052"/>
    <w:rsid w:val="003C407C"/>
    <w:rsid w:val="003C5AE6"/>
    <w:rsid w:val="003D156B"/>
    <w:rsid w:val="003E0F29"/>
    <w:rsid w:val="003E18C2"/>
    <w:rsid w:val="003E3F82"/>
    <w:rsid w:val="003F251C"/>
    <w:rsid w:val="003F59C5"/>
    <w:rsid w:val="00407456"/>
    <w:rsid w:val="004165CB"/>
    <w:rsid w:val="00416E0D"/>
    <w:rsid w:val="00417B05"/>
    <w:rsid w:val="00421069"/>
    <w:rsid w:val="00421BCF"/>
    <w:rsid w:val="00421CF2"/>
    <w:rsid w:val="00422B5E"/>
    <w:rsid w:val="004276CC"/>
    <w:rsid w:val="004306FB"/>
    <w:rsid w:val="00430D93"/>
    <w:rsid w:val="004341B6"/>
    <w:rsid w:val="00434988"/>
    <w:rsid w:val="00436E05"/>
    <w:rsid w:val="004410B6"/>
    <w:rsid w:val="004414B4"/>
    <w:rsid w:val="004426B9"/>
    <w:rsid w:val="00444569"/>
    <w:rsid w:val="00446F8C"/>
    <w:rsid w:val="004501B6"/>
    <w:rsid w:val="0045080F"/>
    <w:rsid w:val="00450920"/>
    <w:rsid w:val="0045101E"/>
    <w:rsid w:val="00452699"/>
    <w:rsid w:val="00454BD8"/>
    <w:rsid w:val="00456C17"/>
    <w:rsid w:val="0046332C"/>
    <w:rsid w:val="00464D55"/>
    <w:rsid w:val="0046629C"/>
    <w:rsid w:val="004703F6"/>
    <w:rsid w:val="00471203"/>
    <w:rsid w:val="00472F3E"/>
    <w:rsid w:val="0047396E"/>
    <w:rsid w:val="00474ADB"/>
    <w:rsid w:val="00475822"/>
    <w:rsid w:val="004759D5"/>
    <w:rsid w:val="00476FA2"/>
    <w:rsid w:val="00477394"/>
    <w:rsid w:val="00477C66"/>
    <w:rsid w:val="00480898"/>
    <w:rsid w:val="0048397E"/>
    <w:rsid w:val="00486628"/>
    <w:rsid w:val="004877D9"/>
    <w:rsid w:val="00487F78"/>
    <w:rsid w:val="00490C9C"/>
    <w:rsid w:val="00491499"/>
    <w:rsid w:val="00496EB9"/>
    <w:rsid w:val="0049718F"/>
    <w:rsid w:val="00497621"/>
    <w:rsid w:val="004A295F"/>
    <w:rsid w:val="004A7A3A"/>
    <w:rsid w:val="004A7B30"/>
    <w:rsid w:val="004B06DF"/>
    <w:rsid w:val="004B2322"/>
    <w:rsid w:val="004B3690"/>
    <w:rsid w:val="004B3BD1"/>
    <w:rsid w:val="004C079A"/>
    <w:rsid w:val="004C3358"/>
    <w:rsid w:val="004C7CAB"/>
    <w:rsid w:val="004C7E65"/>
    <w:rsid w:val="004D0004"/>
    <w:rsid w:val="004D0179"/>
    <w:rsid w:val="004D3CE2"/>
    <w:rsid w:val="004D6D12"/>
    <w:rsid w:val="004E2162"/>
    <w:rsid w:val="004E3490"/>
    <w:rsid w:val="004E4AF9"/>
    <w:rsid w:val="004E568F"/>
    <w:rsid w:val="004F4659"/>
    <w:rsid w:val="004F49F2"/>
    <w:rsid w:val="004F715F"/>
    <w:rsid w:val="00503C82"/>
    <w:rsid w:val="00503CE6"/>
    <w:rsid w:val="005042B1"/>
    <w:rsid w:val="0050584D"/>
    <w:rsid w:val="005078B6"/>
    <w:rsid w:val="00510AE3"/>
    <w:rsid w:val="00513CAC"/>
    <w:rsid w:val="00515A08"/>
    <w:rsid w:val="0051796A"/>
    <w:rsid w:val="00520DBD"/>
    <w:rsid w:val="005261C2"/>
    <w:rsid w:val="00526A6F"/>
    <w:rsid w:val="00527243"/>
    <w:rsid w:val="00530102"/>
    <w:rsid w:val="005303AD"/>
    <w:rsid w:val="0053342D"/>
    <w:rsid w:val="00534793"/>
    <w:rsid w:val="00535EBA"/>
    <w:rsid w:val="00541393"/>
    <w:rsid w:val="00544232"/>
    <w:rsid w:val="00544CD0"/>
    <w:rsid w:val="0054517C"/>
    <w:rsid w:val="005459E8"/>
    <w:rsid w:val="005512D1"/>
    <w:rsid w:val="00556B2D"/>
    <w:rsid w:val="005600F6"/>
    <w:rsid w:val="005607EB"/>
    <w:rsid w:val="005614CE"/>
    <w:rsid w:val="00564D53"/>
    <w:rsid w:val="005653DC"/>
    <w:rsid w:val="005663FA"/>
    <w:rsid w:val="0057060A"/>
    <w:rsid w:val="005718CD"/>
    <w:rsid w:val="00573BA1"/>
    <w:rsid w:val="005744CC"/>
    <w:rsid w:val="0057457B"/>
    <w:rsid w:val="00575902"/>
    <w:rsid w:val="005778BE"/>
    <w:rsid w:val="005814BB"/>
    <w:rsid w:val="00581E30"/>
    <w:rsid w:val="0058275E"/>
    <w:rsid w:val="00586D01"/>
    <w:rsid w:val="005906F4"/>
    <w:rsid w:val="00591E27"/>
    <w:rsid w:val="0059766F"/>
    <w:rsid w:val="005A1D57"/>
    <w:rsid w:val="005A4A0E"/>
    <w:rsid w:val="005B0CC8"/>
    <w:rsid w:val="005B44FC"/>
    <w:rsid w:val="005B4F7B"/>
    <w:rsid w:val="005B6C06"/>
    <w:rsid w:val="005B7F99"/>
    <w:rsid w:val="005C048B"/>
    <w:rsid w:val="005C1753"/>
    <w:rsid w:val="005C1FB2"/>
    <w:rsid w:val="005C5C76"/>
    <w:rsid w:val="005C7383"/>
    <w:rsid w:val="005C7C22"/>
    <w:rsid w:val="005D0F2E"/>
    <w:rsid w:val="005D360F"/>
    <w:rsid w:val="005D3910"/>
    <w:rsid w:val="005E1156"/>
    <w:rsid w:val="005E1504"/>
    <w:rsid w:val="005E2D8E"/>
    <w:rsid w:val="005E3667"/>
    <w:rsid w:val="005E3C91"/>
    <w:rsid w:val="005E3FB4"/>
    <w:rsid w:val="005E51F6"/>
    <w:rsid w:val="005F0465"/>
    <w:rsid w:val="005F27A1"/>
    <w:rsid w:val="005F3A7D"/>
    <w:rsid w:val="00600298"/>
    <w:rsid w:val="00602DE7"/>
    <w:rsid w:val="00610CBA"/>
    <w:rsid w:val="00612A93"/>
    <w:rsid w:val="00615BE9"/>
    <w:rsid w:val="006166A6"/>
    <w:rsid w:val="0062314F"/>
    <w:rsid w:val="00623806"/>
    <w:rsid w:val="0062434A"/>
    <w:rsid w:val="00625D05"/>
    <w:rsid w:val="00626139"/>
    <w:rsid w:val="006311F8"/>
    <w:rsid w:val="00632C74"/>
    <w:rsid w:val="00633A6B"/>
    <w:rsid w:val="00634ABF"/>
    <w:rsid w:val="00635913"/>
    <w:rsid w:val="00636E33"/>
    <w:rsid w:val="006376AE"/>
    <w:rsid w:val="00645927"/>
    <w:rsid w:val="00647046"/>
    <w:rsid w:val="006538FB"/>
    <w:rsid w:val="00655ACD"/>
    <w:rsid w:val="00657A98"/>
    <w:rsid w:val="00660DB7"/>
    <w:rsid w:val="00662BB3"/>
    <w:rsid w:val="00664153"/>
    <w:rsid w:val="006642F0"/>
    <w:rsid w:val="00665F5A"/>
    <w:rsid w:val="00666A9C"/>
    <w:rsid w:val="00670CEE"/>
    <w:rsid w:val="00672D5A"/>
    <w:rsid w:val="00676A6B"/>
    <w:rsid w:val="006772C7"/>
    <w:rsid w:val="0068281C"/>
    <w:rsid w:val="006833E4"/>
    <w:rsid w:val="00683C43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4B09"/>
    <w:rsid w:val="006B71EA"/>
    <w:rsid w:val="006C1483"/>
    <w:rsid w:val="006D0288"/>
    <w:rsid w:val="006D27B5"/>
    <w:rsid w:val="006D5B1A"/>
    <w:rsid w:val="006D786C"/>
    <w:rsid w:val="006E23F0"/>
    <w:rsid w:val="006E771A"/>
    <w:rsid w:val="006F00A1"/>
    <w:rsid w:val="006F08AF"/>
    <w:rsid w:val="006F4057"/>
    <w:rsid w:val="006F405C"/>
    <w:rsid w:val="006F5D9E"/>
    <w:rsid w:val="006F7FCC"/>
    <w:rsid w:val="00703397"/>
    <w:rsid w:val="00703BAD"/>
    <w:rsid w:val="00704080"/>
    <w:rsid w:val="00705C6D"/>
    <w:rsid w:val="00706420"/>
    <w:rsid w:val="00707779"/>
    <w:rsid w:val="00714DF4"/>
    <w:rsid w:val="00720609"/>
    <w:rsid w:val="00720E7A"/>
    <w:rsid w:val="0072206E"/>
    <w:rsid w:val="00727FD4"/>
    <w:rsid w:val="007326E6"/>
    <w:rsid w:val="007329B1"/>
    <w:rsid w:val="00732C5D"/>
    <w:rsid w:val="007351A2"/>
    <w:rsid w:val="0073618C"/>
    <w:rsid w:val="00736308"/>
    <w:rsid w:val="00740A6D"/>
    <w:rsid w:val="00744B65"/>
    <w:rsid w:val="00745AB7"/>
    <w:rsid w:val="007467B1"/>
    <w:rsid w:val="00751AC8"/>
    <w:rsid w:val="00751B19"/>
    <w:rsid w:val="00753150"/>
    <w:rsid w:val="00762C44"/>
    <w:rsid w:val="00763A2F"/>
    <w:rsid w:val="00764AD5"/>
    <w:rsid w:val="00766ECC"/>
    <w:rsid w:val="00767DEA"/>
    <w:rsid w:val="007701CE"/>
    <w:rsid w:val="0077062D"/>
    <w:rsid w:val="007725CD"/>
    <w:rsid w:val="00773E35"/>
    <w:rsid w:val="00777242"/>
    <w:rsid w:val="00780044"/>
    <w:rsid w:val="007836E7"/>
    <w:rsid w:val="007840B8"/>
    <w:rsid w:val="007842C4"/>
    <w:rsid w:val="00785978"/>
    <w:rsid w:val="00785EFF"/>
    <w:rsid w:val="00787D28"/>
    <w:rsid w:val="0079014D"/>
    <w:rsid w:val="00792745"/>
    <w:rsid w:val="007A018C"/>
    <w:rsid w:val="007A22C2"/>
    <w:rsid w:val="007A2378"/>
    <w:rsid w:val="007A271D"/>
    <w:rsid w:val="007A328D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C7B22"/>
    <w:rsid w:val="007C7D93"/>
    <w:rsid w:val="007D788E"/>
    <w:rsid w:val="007E1340"/>
    <w:rsid w:val="007E18A2"/>
    <w:rsid w:val="007E4679"/>
    <w:rsid w:val="007E5710"/>
    <w:rsid w:val="007E6AA2"/>
    <w:rsid w:val="007E711A"/>
    <w:rsid w:val="007F530E"/>
    <w:rsid w:val="007F6009"/>
    <w:rsid w:val="00801E9D"/>
    <w:rsid w:val="00802C05"/>
    <w:rsid w:val="0080634E"/>
    <w:rsid w:val="008074F1"/>
    <w:rsid w:val="008100A6"/>
    <w:rsid w:val="00813773"/>
    <w:rsid w:val="00813938"/>
    <w:rsid w:val="00815CF0"/>
    <w:rsid w:val="0082148C"/>
    <w:rsid w:val="00821D8B"/>
    <w:rsid w:val="00824EAC"/>
    <w:rsid w:val="008260CB"/>
    <w:rsid w:val="00827239"/>
    <w:rsid w:val="0082778D"/>
    <w:rsid w:val="008278AF"/>
    <w:rsid w:val="00841AEE"/>
    <w:rsid w:val="00841BBA"/>
    <w:rsid w:val="00842913"/>
    <w:rsid w:val="0084344A"/>
    <w:rsid w:val="00852B89"/>
    <w:rsid w:val="008572C1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2C46"/>
    <w:rsid w:val="00895CD7"/>
    <w:rsid w:val="00895DF6"/>
    <w:rsid w:val="008A28E5"/>
    <w:rsid w:val="008A6107"/>
    <w:rsid w:val="008B14B6"/>
    <w:rsid w:val="008B31F5"/>
    <w:rsid w:val="008B384A"/>
    <w:rsid w:val="008C1338"/>
    <w:rsid w:val="008C3ADB"/>
    <w:rsid w:val="008C710F"/>
    <w:rsid w:val="008D0DBB"/>
    <w:rsid w:val="008D1AF2"/>
    <w:rsid w:val="008D1B64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8F2966"/>
    <w:rsid w:val="008F5B09"/>
    <w:rsid w:val="00901860"/>
    <w:rsid w:val="00904424"/>
    <w:rsid w:val="00910644"/>
    <w:rsid w:val="00910EAE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2366"/>
    <w:rsid w:val="009424B1"/>
    <w:rsid w:val="0094283E"/>
    <w:rsid w:val="00946B9A"/>
    <w:rsid w:val="0095009E"/>
    <w:rsid w:val="009528E3"/>
    <w:rsid w:val="009541A9"/>
    <w:rsid w:val="00954608"/>
    <w:rsid w:val="00955E46"/>
    <w:rsid w:val="00960E7E"/>
    <w:rsid w:val="0096512D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40ED"/>
    <w:rsid w:val="00984C63"/>
    <w:rsid w:val="00986877"/>
    <w:rsid w:val="0098737C"/>
    <w:rsid w:val="009933B1"/>
    <w:rsid w:val="0099665F"/>
    <w:rsid w:val="009A05E7"/>
    <w:rsid w:val="009A188F"/>
    <w:rsid w:val="009A27C7"/>
    <w:rsid w:val="009A2A26"/>
    <w:rsid w:val="009A49B2"/>
    <w:rsid w:val="009A7147"/>
    <w:rsid w:val="009A776A"/>
    <w:rsid w:val="009B1425"/>
    <w:rsid w:val="009B4CC9"/>
    <w:rsid w:val="009B52A2"/>
    <w:rsid w:val="009B774A"/>
    <w:rsid w:val="009C332A"/>
    <w:rsid w:val="009C3696"/>
    <w:rsid w:val="009C4A71"/>
    <w:rsid w:val="009C5EBB"/>
    <w:rsid w:val="009D0320"/>
    <w:rsid w:val="009D05C7"/>
    <w:rsid w:val="009E3241"/>
    <w:rsid w:val="009E3FD2"/>
    <w:rsid w:val="009E6D53"/>
    <w:rsid w:val="009E78A8"/>
    <w:rsid w:val="009F580F"/>
    <w:rsid w:val="009F6001"/>
    <w:rsid w:val="009F6792"/>
    <w:rsid w:val="009F67B5"/>
    <w:rsid w:val="00A01415"/>
    <w:rsid w:val="00A01F8A"/>
    <w:rsid w:val="00A04BBE"/>
    <w:rsid w:val="00A0611F"/>
    <w:rsid w:val="00A066D3"/>
    <w:rsid w:val="00A06BF5"/>
    <w:rsid w:val="00A10927"/>
    <w:rsid w:val="00A12D23"/>
    <w:rsid w:val="00A1321B"/>
    <w:rsid w:val="00A137CA"/>
    <w:rsid w:val="00A228F6"/>
    <w:rsid w:val="00A2381F"/>
    <w:rsid w:val="00A268CC"/>
    <w:rsid w:val="00A26CF8"/>
    <w:rsid w:val="00A30750"/>
    <w:rsid w:val="00A32780"/>
    <w:rsid w:val="00A350D0"/>
    <w:rsid w:val="00A42B6C"/>
    <w:rsid w:val="00A45A1B"/>
    <w:rsid w:val="00A5140A"/>
    <w:rsid w:val="00A5316E"/>
    <w:rsid w:val="00A56A81"/>
    <w:rsid w:val="00A62716"/>
    <w:rsid w:val="00A64028"/>
    <w:rsid w:val="00A643DF"/>
    <w:rsid w:val="00A66915"/>
    <w:rsid w:val="00A674D8"/>
    <w:rsid w:val="00A72322"/>
    <w:rsid w:val="00A73A19"/>
    <w:rsid w:val="00A76939"/>
    <w:rsid w:val="00A77E69"/>
    <w:rsid w:val="00A802C9"/>
    <w:rsid w:val="00A82025"/>
    <w:rsid w:val="00A82358"/>
    <w:rsid w:val="00A86E02"/>
    <w:rsid w:val="00A87237"/>
    <w:rsid w:val="00A924B4"/>
    <w:rsid w:val="00A93BC0"/>
    <w:rsid w:val="00A94F14"/>
    <w:rsid w:val="00A95995"/>
    <w:rsid w:val="00A97479"/>
    <w:rsid w:val="00AA2C58"/>
    <w:rsid w:val="00AA33A2"/>
    <w:rsid w:val="00AA361F"/>
    <w:rsid w:val="00AA7B19"/>
    <w:rsid w:val="00AB0A50"/>
    <w:rsid w:val="00AB101E"/>
    <w:rsid w:val="00AB329F"/>
    <w:rsid w:val="00AB39BB"/>
    <w:rsid w:val="00AB7D94"/>
    <w:rsid w:val="00AB7F6A"/>
    <w:rsid w:val="00AC24A5"/>
    <w:rsid w:val="00AC5DB1"/>
    <w:rsid w:val="00AC7F8E"/>
    <w:rsid w:val="00AD055A"/>
    <w:rsid w:val="00AD0D57"/>
    <w:rsid w:val="00AD0F71"/>
    <w:rsid w:val="00AD2526"/>
    <w:rsid w:val="00AD4B7B"/>
    <w:rsid w:val="00AD4F50"/>
    <w:rsid w:val="00AF0A83"/>
    <w:rsid w:val="00AF228D"/>
    <w:rsid w:val="00AF2EA3"/>
    <w:rsid w:val="00AF382F"/>
    <w:rsid w:val="00B008F8"/>
    <w:rsid w:val="00B07D7C"/>
    <w:rsid w:val="00B11919"/>
    <w:rsid w:val="00B12B2E"/>
    <w:rsid w:val="00B140E0"/>
    <w:rsid w:val="00B16B3D"/>
    <w:rsid w:val="00B21B0B"/>
    <w:rsid w:val="00B23D07"/>
    <w:rsid w:val="00B24C92"/>
    <w:rsid w:val="00B27333"/>
    <w:rsid w:val="00B32D3F"/>
    <w:rsid w:val="00B374B1"/>
    <w:rsid w:val="00B4191B"/>
    <w:rsid w:val="00B45A3E"/>
    <w:rsid w:val="00B45E1A"/>
    <w:rsid w:val="00B50352"/>
    <w:rsid w:val="00B510C7"/>
    <w:rsid w:val="00B51AD4"/>
    <w:rsid w:val="00B5213A"/>
    <w:rsid w:val="00B54789"/>
    <w:rsid w:val="00B54D35"/>
    <w:rsid w:val="00B5693C"/>
    <w:rsid w:val="00B57253"/>
    <w:rsid w:val="00B60760"/>
    <w:rsid w:val="00B61BB2"/>
    <w:rsid w:val="00B631B7"/>
    <w:rsid w:val="00B74CFA"/>
    <w:rsid w:val="00B75090"/>
    <w:rsid w:val="00B777F7"/>
    <w:rsid w:val="00B77A42"/>
    <w:rsid w:val="00B804ED"/>
    <w:rsid w:val="00B828AC"/>
    <w:rsid w:val="00B87D62"/>
    <w:rsid w:val="00B91A6C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EB1"/>
    <w:rsid w:val="00BB3C07"/>
    <w:rsid w:val="00BB42E1"/>
    <w:rsid w:val="00BB452E"/>
    <w:rsid w:val="00BB4D53"/>
    <w:rsid w:val="00BC2700"/>
    <w:rsid w:val="00BC3881"/>
    <w:rsid w:val="00BC574C"/>
    <w:rsid w:val="00BD0360"/>
    <w:rsid w:val="00BD0F0C"/>
    <w:rsid w:val="00BD0FF2"/>
    <w:rsid w:val="00BD2677"/>
    <w:rsid w:val="00BD2FE2"/>
    <w:rsid w:val="00BD4847"/>
    <w:rsid w:val="00BD695C"/>
    <w:rsid w:val="00BD7019"/>
    <w:rsid w:val="00BD7A07"/>
    <w:rsid w:val="00BE1947"/>
    <w:rsid w:val="00BE5EDE"/>
    <w:rsid w:val="00BE77E3"/>
    <w:rsid w:val="00BE7F53"/>
    <w:rsid w:val="00BF1BC9"/>
    <w:rsid w:val="00BF4DB6"/>
    <w:rsid w:val="00BF5F58"/>
    <w:rsid w:val="00C001B3"/>
    <w:rsid w:val="00C02FC4"/>
    <w:rsid w:val="00C04349"/>
    <w:rsid w:val="00C04953"/>
    <w:rsid w:val="00C04A74"/>
    <w:rsid w:val="00C0668F"/>
    <w:rsid w:val="00C069F3"/>
    <w:rsid w:val="00C10A21"/>
    <w:rsid w:val="00C11E82"/>
    <w:rsid w:val="00C14222"/>
    <w:rsid w:val="00C14BEE"/>
    <w:rsid w:val="00C15340"/>
    <w:rsid w:val="00C165EB"/>
    <w:rsid w:val="00C2187E"/>
    <w:rsid w:val="00C24636"/>
    <w:rsid w:val="00C24C12"/>
    <w:rsid w:val="00C277C9"/>
    <w:rsid w:val="00C3087B"/>
    <w:rsid w:val="00C309C5"/>
    <w:rsid w:val="00C37927"/>
    <w:rsid w:val="00C46822"/>
    <w:rsid w:val="00C51DC2"/>
    <w:rsid w:val="00C5377C"/>
    <w:rsid w:val="00C53995"/>
    <w:rsid w:val="00C576AE"/>
    <w:rsid w:val="00C60C86"/>
    <w:rsid w:val="00C61BA5"/>
    <w:rsid w:val="00C621E1"/>
    <w:rsid w:val="00C62762"/>
    <w:rsid w:val="00C64AAF"/>
    <w:rsid w:val="00C64BFC"/>
    <w:rsid w:val="00C64DC8"/>
    <w:rsid w:val="00C64DF1"/>
    <w:rsid w:val="00C653F9"/>
    <w:rsid w:val="00C73980"/>
    <w:rsid w:val="00C7414F"/>
    <w:rsid w:val="00C74901"/>
    <w:rsid w:val="00C825DC"/>
    <w:rsid w:val="00C8664C"/>
    <w:rsid w:val="00C866DE"/>
    <w:rsid w:val="00C93EAA"/>
    <w:rsid w:val="00C96842"/>
    <w:rsid w:val="00CA2532"/>
    <w:rsid w:val="00CA33EC"/>
    <w:rsid w:val="00CA4659"/>
    <w:rsid w:val="00CA4E86"/>
    <w:rsid w:val="00CB1DE4"/>
    <w:rsid w:val="00CB4FAD"/>
    <w:rsid w:val="00CB77BA"/>
    <w:rsid w:val="00CC3B3F"/>
    <w:rsid w:val="00CC54FD"/>
    <w:rsid w:val="00CC6F1C"/>
    <w:rsid w:val="00CD28B6"/>
    <w:rsid w:val="00CD2F0C"/>
    <w:rsid w:val="00CD481C"/>
    <w:rsid w:val="00CD4D5E"/>
    <w:rsid w:val="00CD6BB0"/>
    <w:rsid w:val="00CE63DC"/>
    <w:rsid w:val="00CE6A88"/>
    <w:rsid w:val="00CF0907"/>
    <w:rsid w:val="00CF4569"/>
    <w:rsid w:val="00CF5B1C"/>
    <w:rsid w:val="00D01081"/>
    <w:rsid w:val="00D011C9"/>
    <w:rsid w:val="00D022B5"/>
    <w:rsid w:val="00D026AD"/>
    <w:rsid w:val="00D0295D"/>
    <w:rsid w:val="00D0365B"/>
    <w:rsid w:val="00D040AD"/>
    <w:rsid w:val="00D06177"/>
    <w:rsid w:val="00D07051"/>
    <w:rsid w:val="00D1256E"/>
    <w:rsid w:val="00D13402"/>
    <w:rsid w:val="00D144CE"/>
    <w:rsid w:val="00D1603C"/>
    <w:rsid w:val="00D237BA"/>
    <w:rsid w:val="00D25C5B"/>
    <w:rsid w:val="00D264E4"/>
    <w:rsid w:val="00D26B22"/>
    <w:rsid w:val="00D32EBB"/>
    <w:rsid w:val="00D33D51"/>
    <w:rsid w:val="00D364A8"/>
    <w:rsid w:val="00D3772F"/>
    <w:rsid w:val="00D433DD"/>
    <w:rsid w:val="00D44264"/>
    <w:rsid w:val="00D447BD"/>
    <w:rsid w:val="00D47366"/>
    <w:rsid w:val="00D5118E"/>
    <w:rsid w:val="00D5171E"/>
    <w:rsid w:val="00D54EB5"/>
    <w:rsid w:val="00D57436"/>
    <w:rsid w:val="00D63CEA"/>
    <w:rsid w:val="00D850CE"/>
    <w:rsid w:val="00D86669"/>
    <w:rsid w:val="00D9316C"/>
    <w:rsid w:val="00D95025"/>
    <w:rsid w:val="00D9521F"/>
    <w:rsid w:val="00D9529D"/>
    <w:rsid w:val="00D96136"/>
    <w:rsid w:val="00D97A93"/>
    <w:rsid w:val="00D97F6A"/>
    <w:rsid w:val="00DA21F0"/>
    <w:rsid w:val="00DA2D66"/>
    <w:rsid w:val="00DA33C9"/>
    <w:rsid w:val="00DA367A"/>
    <w:rsid w:val="00DA3C36"/>
    <w:rsid w:val="00DA6F89"/>
    <w:rsid w:val="00DB28A9"/>
    <w:rsid w:val="00DB4644"/>
    <w:rsid w:val="00DB54DE"/>
    <w:rsid w:val="00DB5B61"/>
    <w:rsid w:val="00DB6154"/>
    <w:rsid w:val="00DB636E"/>
    <w:rsid w:val="00DB647B"/>
    <w:rsid w:val="00DB6ECA"/>
    <w:rsid w:val="00DB7E2E"/>
    <w:rsid w:val="00DC09FB"/>
    <w:rsid w:val="00DC0B13"/>
    <w:rsid w:val="00DC291B"/>
    <w:rsid w:val="00DC2FE8"/>
    <w:rsid w:val="00DC5C5F"/>
    <w:rsid w:val="00DC5C9E"/>
    <w:rsid w:val="00DC6914"/>
    <w:rsid w:val="00DC6DF5"/>
    <w:rsid w:val="00DD3A30"/>
    <w:rsid w:val="00DD3B36"/>
    <w:rsid w:val="00DD6B6B"/>
    <w:rsid w:val="00DD6C7C"/>
    <w:rsid w:val="00DE03E6"/>
    <w:rsid w:val="00DE2B69"/>
    <w:rsid w:val="00DE3465"/>
    <w:rsid w:val="00DE3BC0"/>
    <w:rsid w:val="00DE5024"/>
    <w:rsid w:val="00DF5FE4"/>
    <w:rsid w:val="00DF62C5"/>
    <w:rsid w:val="00DF7ABA"/>
    <w:rsid w:val="00E04D3D"/>
    <w:rsid w:val="00E052AC"/>
    <w:rsid w:val="00E07608"/>
    <w:rsid w:val="00E144DE"/>
    <w:rsid w:val="00E20685"/>
    <w:rsid w:val="00E20C4C"/>
    <w:rsid w:val="00E2177E"/>
    <w:rsid w:val="00E21CDD"/>
    <w:rsid w:val="00E22F58"/>
    <w:rsid w:val="00E24272"/>
    <w:rsid w:val="00E309BA"/>
    <w:rsid w:val="00E31A68"/>
    <w:rsid w:val="00E33507"/>
    <w:rsid w:val="00E34868"/>
    <w:rsid w:val="00E355D9"/>
    <w:rsid w:val="00E3660A"/>
    <w:rsid w:val="00E369BD"/>
    <w:rsid w:val="00E40E0B"/>
    <w:rsid w:val="00E40FC3"/>
    <w:rsid w:val="00E42C33"/>
    <w:rsid w:val="00E4747F"/>
    <w:rsid w:val="00E517A5"/>
    <w:rsid w:val="00E51C97"/>
    <w:rsid w:val="00E54761"/>
    <w:rsid w:val="00E55337"/>
    <w:rsid w:val="00E57CC5"/>
    <w:rsid w:val="00E6004D"/>
    <w:rsid w:val="00E61EFE"/>
    <w:rsid w:val="00E6203F"/>
    <w:rsid w:val="00E632F4"/>
    <w:rsid w:val="00E64B12"/>
    <w:rsid w:val="00E64C2B"/>
    <w:rsid w:val="00E660D0"/>
    <w:rsid w:val="00E71B11"/>
    <w:rsid w:val="00E764A3"/>
    <w:rsid w:val="00E766C4"/>
    <w:rsid w:val="00E8019E"/>
    <w:rsid w:val="00E812ED"/>
    <w:rsid w:val="00E84803"/>
    <w:rsid w:val="00E8549B"/>
    <w:rsid w:val="00E86D74"/>
    <w:rsid w:val="00E91CCC"/>
    <w:rsid w:val="00E92E8B"/>
    <w:rsid w:val="00E92EB9"/>
    <w:rsid w:val="00E9378F"/>
    <w:rsid w:val="00E97FAB"/>
    <w:rsid w:val="00EA0CA4"/>
    <w:rsid w:val="00EA6D7E"/>
    <w:rsid w:val="00EA72C5"/>
    <w:rsid w:val="00EB3AE0"/>
    <w:rsid w:val="00EB469B"/>
    <w:rsid w:val="00EB7C39"/>
    <w:rsid w:val="00EC41FC"/>
    <w:rsid w:val="00ED5765"/>
    <w:rsid w:val="00ED625E"/>
    <w:rsid w:val="00ED7F3B"/>
    <w:rsid w:val="00EE08CF"/>
    <w:rsid w:val="00EE1CE2"/>
    <w:rsid w:val="00EE1FA2"/>
    <w:rsid w:val="00EE3111"/>
    <w:rsid w:val="00EE371B"/>
    <w:rsid w:val="00EF0DC5"/>
    <w:rsid w:val="00EF4F01"/>
    <w:rsid w:val="00EF6EE3"/>
    <w:rsid w:val="00EF790B"/>
    <w:rsid w:val="00F10345"/>
    <w:rsid w:val="00F1181C"/>
    <w:rsid w:val="00F12209"/>
    <w:rsid w:val="00F12B94"/>
    <w:rsid w:val="00F14CBB"/>
    <w:rsid w:val="00F16779"/>
    <w:rsid w:val="00F17879"/>
    <w:rsid w:val="00F21088"/>
    <w:rsid w:val="00F25698"/>
    <w:rsid w:val="00F32FD3"/>
    <w:rsid w:val="00F416C7"/>
    <w:rsid w:val="00F42B63"/>
    <w:rsid w:val="00F45433"/>
    <w:rsid w:val="00F5140D"/>
    <w:rsid w:val="00F53994"/>
    <w:rsid w:val="00F56941"/>
    <w:rsid w:val="00F56E1D"/>
    <w:rsid w:val="00F63C1C"/>
    <w:rsid w:val="00F65F1F"/>
    <w:rsid w:val="00F66F01"/>
    <w:rsid w:val="00F67725"/>
    <w:rsid w:val="00F67A32"/>
    <w:rsid w:val="00F73272"/>
    <w:rsid w:val="00F75F8C"/>
    <w:rsid w:val="00F77BC8"/>
    <w:rsid w:val="00F83B06"/>
    <w:rsid w:val="00F93E13"/>
    <w:rsid w:val="00F95DCE"/>
    <w:rsid w:val="00F96B2F"/>
    <w:rsid w:val="00FA5FDB"/>
    <w:rsid w:val="00FA7B48"/>
    <w:rsid w:val="00FA7C9C"/>
    <w:rsid w:val="00FB2101"/>
    <w:rsid w:val="00FB272C"/>
    <w:rsid w:val="00FB52E5"/>
    <w:rsid w:val="00FB65F3"/>
    <w:rsid w:val="00FB6DC4"/>
    <w:rsid w:val="00FC19A2"/>
    <w:rsid w:val="00FC3B24"/>
    <w:rsid w:val="00FC3BAE"/>
    <w:rsid w:val="00FD2810"/>
    <w:rsid w:val="00FD34BE"/>
    <w:rsid w:val="00FD7233"/>
    <w:rsid w:val="00FE24BF"/>
    <w:rsid w:val="00FE445E"/>
    <w:rsid w:val="00FE4706"/>
    <w:rsid w:val="00FE6D60"/>
    <w:rsid w:val="00FF7CC8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A80"/>
    <w:rPr>
      <w:lang w:val="en-US" w:eastAsia="en-US"/>
    </w:rPr>
  </w:style>
  <w:style w:type="paragraph" w:styleId="Heading1">
    <w:name w:val="heading 1"/>
    <w:basedOn w:val="Normal"/>
    <w:next w:val="Normal"/>
    <w:qFormat/>
    <w:rsid w:val="001A3A80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1A3A80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1A3A80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1A3A80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1A3A80"/>
  </w:style>
  <w:style w:type="paragraph" w:styleId="BodyTextIndent">
    <w:name w:val="Body Text Indent"/>
    <w:basedOn w:val="Normal"/>
    <w:rsid w:val="001A3A80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1A3A80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1A3A80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D360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564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30</Words>
  <Characters>74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8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5</cp:revision>
  <cp:lastPrinted>2009-03-11T04:16:00Z</cp:lastPrinted>
  <dcterms:created xsi:type="dcterms:W3CDTF">2014-04-04T14:13:00Z</dcterms:created>
  <dcterms:modified xsi:type="dcterms:W3CDTF">2014-04-04T14:15:00Z</dcterms:modified>
</cp:coreProperties>
</file>